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Pr="00653F4D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7C13F8" w:rsidRDefault="00653F4D" w:rsidP="00653F4D">
      <w:r>
        <w:t xml:space="preserve">Материалы, в которых </w:t>
      </w:r>
      <w:r w:rsidR="00F75590">
        <w:t xml:space="preserve">величина </w:t>
      </w:r>
      <w:r>
        <w:t>диэлектрическ</w:t>
      </w:r>
      <w:r w:rsidR="00F75590">
        <w:t>ой</w:t>
      </w:r>
      <w:r>
        <w:t xml:space="preserve"> проницаемост</w:t>
      </w:r>
      <w:r w:rsidR="00F75590">
        <w:t>и</w:t>
      </w:r>
      <w:r>
        <w:t xml:space="preserve"> </w:t>
      </w:r>
      <w:r w:rsidR="00F75590">
        <w:t xml:space="preserve">становится </w:t>
      </w:r>
      <w:r>
        <w:t>отрицательной обладают рядом интереснейших свойств, среди которых п</w:t>
      </w:r>
      <w:r w:rsidR="004532FF">
        <w:t>оверхностные</w:t>
      </w:r>
      <w:r w:rsidR="007C13F8">
        <w:t xml:space="preserve"> плазмонные резонансы</w:t>
      </w:r>
      <w:r w:rsidR="00D4755C" w:rsidRPr="00D4755C">
        <w:t xml:space="preserve"> [</w:t>
      </w:r>
      <w:r w:rsidR="00BE4948">
        <w:fldChar w:fldCharType="begin"/>
      </w:r>
      <w:r w:rsidR="002D099F">
        <w:instrText xml:space="preserve"> REF _Ref513554783 \r \h </w:instrText>
      </w:r>
      <w:r w:rsidR="00BE4948">
        <w:fldChar w:fldCharType="separate"/>
      </w:r>
      <w:r w:rsidR="008757FF">
        <w:t>1</w:t>
      </w:r>
      <w:r w:rsidR="00BE4948">
        <w:fldChar w:fldCharType="end"/>
      </w:r>
      <w:r w:rsidR="00D4755C" w:rsidRPr="00D4755C">
        <w:t>]</w:t>
      </w:r>
      <w:r w:rsidR="007C13F8">
        <w:t>, которые рассматривают на границе раздела проводник-диэлектрик и локализованные плазмонные резонансы</w:t>
      </w:r>
      <w:r w:rsidR="00D4755C">
        <w:t xml:space="preserve"> [</w:t>
      </w:r>
      <w:r w:rsidR="00BE4948">
        <w:fldChar w:fldCharType="begin"/>
      </w:r>
      <w:r w:rsidR="002D099F">
        <w:instrText xml:space="preserve"> REF _Ref513554790 \r \h </w:instrText>
      </w:r>
      <w:r w:rsidR="00BE4948">
        <w:fldChar w:fldCharType="separate"/>
      </w:r>
      <w:r w:rsidR="008757FF">
        <w:t>2</w:t>
      </w:r>
      <w:r w:rsidR="00BE4948">
        <w:fldChar w:fldCharType="end"/>
      </w:r>
      <w:r w:rsidR="00D4755C">
        <w:t>]</w:t>
      </w:r>
      <w:r w:rsidR="007C13F8">
        <w:t xml:space="preserve">, которые существуют в </w:t>
      </w:r>
      <w:r w:rsidR="004532FF">
        <w:t>наноразмерных объектах</w:t>
      </w:r>
      <w:r w:rsidR="007C13F8">
        <w:t>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F7F78">
        <w:t xml:space="preserve">Описание </w:t>
      </w:r>
      <w:r w:rsidR="00ED674F">
        <w:t xml:space="preserve">свойств </w:t>
      </w:r>
      <w:r>
        <w:t xml:space="preserve">ППП начинают 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)</w:t>
      </w:r>
      <w:r>
        <w:t xml:space="preserve">. </w:t>
      </w:r>
    </w:p>
    <w:p w:rsidR="00901337" w:rsidRPr="005E7D7E" w:rsidRDefault="00E12AC5" w:rsidP="0016786B">
      <w:r>
        <w:rPr>
          <w:noProof/>
          <w:lang w:eastAsia="ru-RU"/>
        </w:rPr>
        <w:drawing>
          <wp:inline distT="0" distB="0" distL="0" distR="0">
            <wp:extent cx="4923886" cy="2470318"/>
            <wp:effectExtent l="19050" t="0" r="0" b="0"/>
            <wp:docPr id="2" name="Рисунок 9" descr="E:\дисертация_3\ris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дисертация_3\ris1_1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786" cy="2475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Default="00901337" w:rsidP="0016786B">
      <w:pPr>
        <w:rPr>
          <w:position w:val="-12"/>
        </w:rPr>
      </w:pPr>
      <w:r>
        <w:t>Рис.1.1. Иллюстрация к расчету ППП</w:t>
      </w:r>
      <w:r w:rsidRPr="00901337">
        <w:t xml:space="preserve">: </w:t>
      </w:r>
      <w:r>
        <w:t xml:space="preserve">падающая электромагнитная волна с волновым вектором </w:t>
      </w:r>
      <w:r w:rsidR="00E12AC5" w:rsidRPr="00901337">
        <w:rPr>
          <w:position w:val="-12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05pt;height:28.55pt" o:ole="">
            <v:imagedata r:id="rId9" o:title=""/>
          </v:shape>
          <o:OLEObject Type="Embed" ProgID="Equation.DSMT4" ShapeID="_x0000_i1025" DrawAspect="Content" ObjectID="_1590219282" r:id="rId10"/>
        </w:objec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 id="_x0000_i1026" type="#_x0000_t75" style="width:182.7pt;height:138.55pt" o:ole="">
            <v:imagedata r:id="rId11" o:title=""/>
          </v:shape>
          <o:OLEObject Type="Embed" ProgID="Equation.DSMT4" ShapeID="_x0000_i1026" DrawAspect="Content" ObjectID="_1590219283" r:id="rId12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lastRenderedPageBreak/>
        <w:tab/>
      </w:r>
      <w:r w:rsidR="00CF4C87" w:rsidRPr="005E7D7E">
        <w:rPr>
          <w:position w:val="-102"/>
        </w:rPr>
        <w:object w:dxaOrig="2840" w:dyaOrig="2160">
          <v:shape id="_x0000_i1027" type="#_x0000_t75" style="width:178.65pt;height:135.85pt" o:ole="">
            <v:imagedata r:id="rId13" o:title=""/>
          </v:shape>
          <o:OLEObject Type="Embed" ProgID="Equation.DSMT4" ShapeID="_x0000_i1027" DrawAspect="Content" ObjectID="_1590219284" r:id="rId14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8" type="#_x0000_t75" style="width:18.35pt;height:19pt" o:ole="">
            <v:imagedata r:id="rId15" o:title=""/>
          </v:shape>
          <o:OLEObject Type="Embed" ProgID="Equation.DSMT4" ShapeID="_x0000_i1028" DrawAspect="Content" ObjectID="_1590219285" r:id="rId16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9" type="#_x0000_t75" style="width:77.45pt;height:19pt" o:ole="">
            <v:imagedata r:id="rId17" o:title=""/>
          </v:shape>
          <o:OLEObject Type="Embed" ProgID="Equation.DSMT4" ShapeID="_x0000_i1029" DrawAspect="Content" ObjectID="_1590219286" r:id="rId18"/>
        </w:object>
      </w:r>
      <w:r w:rsidR="00870639">
        <w:t xml:space="preserve">, а также </w:t>
      </w:r>
      <w:r w:rsidR="002D099F" w:rsidRPr="002D099F">
        <w:rPr>
          <w:position w:val="-12"/>
        </w:rPr>
        <w:object w:dxaOrig="1040" w:dyaOrig="360">
          <v:shape id="_x0000_i1030" type="#_x0000_t75" style="width:51.6pt;height:18.35pt" o:ole="">
            <v:imagedata r:id="rId19" o:title=""/>
          </v:shape>
          <o:OLEObject Type="Embed" ProgID="Equation.DSMT4" ShapeID="_x0000_i1030" DrawAspect="Content" ObjectID="_1590219287" r:id="rId20"/>
        </w:object>
      </w:r>
      <w:r w:rsidR="002D099F">
        <w:t xml:space="preserve"> при </w:t>
      </w:r>
      <w:r w:rsidR="002D099F" w:rsidRPr="002D099F">
        <w:rPr>
          <w:position w:val="-12"/>
        </w:rPr>
        <w:object w:dxaOrig="639" w:dyaOrig="360">
          <v:shape id="_x0000_i1031" type="#_x0000_t75" style="width:31.9pt;height:18.35pt" o:ole="">
            <v:imagedata r:id="rId21" o:title=""/>
          </v:shape>
          <o:OLEObject Type="Embed" ProgID="Equation.DSMT4" ShapeID="_x0000_i1031" DrawAspect="Content" ObjectID="_1590219288" r:id="rId22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2" type="#_x0000_t75" style="width:94.4pt;height:44.85pt" o:ole="">
            <v:imagedata r:id="rId23" o:title=""/>
          </v:shape>
          <o:OLEObject Type="Embed" ProgID="Equation.DSMT4" ShapeID="_x0000_i1032" DrawAspect="Content" ObjectID="_1590219289" r:id="rId24"/>
        </w:object>
      </w:r>
      <w:r w:rsidRPr="00AF0123">
        <w:t xml:space="preserve"> (1.3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 xml:space="preserve">-поляризованной распространяющейся волны приводит к существования только тривиального решения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87063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, </w:t>
      </w:r>
      <w:r w:rsidR="00ED674F">
        <w:t>ППП</w:t>
      </w:r>
      <w:r w:rsidR="00870639">
        <w:t xml:space="preserve"> сильно </w:t>
      </w:r>
      <w:r w:rsidR="00E61B1A">
        <w:t>локализованы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3)</w:t>
      </w:r>
      <w:r>
        <w:t xml:space="preserve">, волновой вектор объемной электромагнитной волны в диэлектрике меньше волнового вектора ППП (рис. 1.2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tbl>
      <w:tblPr>
        <w:tblStyle w:val="TableGrid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12"/>
        <w:gridCol w:w="4392"/>
      </w:tblGrid>
      <w:tr w:rsidR="00901337" w:rsidTr="00901337">
        <w:tc>
          <w:tcPr>
            <w:tcW w:w="6068" w:type="dxa"/>
          </w:tcPr>
          <w:p w:rsidR="00901337" w:rsidRDefault="00901337" w:rsidP="00492FFE">
            <w:pPr>
              <w:ind w:left="0"/>
            </w:pPr>
            <w:r w:rsidRPr="00901337"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3491901" cy="2795515"/>
                  <wp:effectExtent l="19050" t="0" r="0" b="0"/>
                  <wp:docPr id="1" name="Рисунок 8" descr="C:\Users\alexey\Desktop\дисертация\ris1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alexey\Desktop\дисертация\ris1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3810" cy="27970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6" w:type="dxa"/>
          </w:tcPr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A65239" w:rsidRDefault="00A65239" w:rsidP="00492FFE">
            <w:pPr>
              <w:ind w:left="0"/>
            </w:pPr>
          </w:p>
          <w:p w:rsidR="00901337" w:rsidRDefault="00901337" w:rsidP="00492FFE">
            <w:pPr>
              <w:ind w:left="0"/>
            </w:pPr>
            <w:r>
              <w:t>Рис.1.2. Расчетный закон дисперсии для ППП на границе раздела золото-воздух (черная линия) и закон дисперсии для воздуха (пунктирная линия)</w:t>
            </w:r>
          </w:p>
        </w:tc>
      </w:tr>
    </w:tbl>
    <w:p w:rsidR="00492FFE" w:rsidRDefault="00492FFE" w:rsidP="00901337">
      <w:pPr>
        <w:ind w:left="0"/>
      </w:pP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3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2F0816">
        <w:t xml:space="preserve"> (рис. 1.3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901337" w:rsidP="00A47CFB">
      <w:pPr>
        <w:rPr>
          <w:szCs w:val="24"/>
        </w:rPr>
      </w:pPr>
      <w:r w:rsidRPr="00CF4C87">
        <w:rPr>
          <w:szCs w:val="24"/>
        </w:rPr>
        <w:t xml:space="preserve">Рис. 1.3. Методы возбуждения ППП: </w:t>
      </w:r>
      <w:r w:rsidRPr="00CF4C87">
        <w:rPr>
          <w:szCs w:val="24"/>
          <w:lang w:val="en-US"/>
        </w:rPr>
        <w:t>a</w:t>
      </w:r>
      <w:r w:rsidRPr="00CF4C87">
        <w:rPr>
          <w:szCs w:val="24"/>
        </w:rPr>
        <w:t xml:space="preserve">) конфигурация Кречмана, </w:t>
      </w:r>
      <w:r w:rsidRPr="00CF4C87">
        <w:rPr>
          <w:szCs w:val="24"/>
          <w:lang w:val="en-US"/>
        </w:rPr>
        <w:t>b</w:t>
      </w:r>
      <w:r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270D93" w:rsidRPr="00DD4698" w:rsidRDefault="00270D93" w:rsidP="00A47CFB">
      <w:pPr>
        <w:rPr>
          <w:szCs w:val="24"/>
        </w:rPr>
      </w:pPr>
      <w:r>
        <w:rPr>
          <w:szCs w:val="24"/>
        </w:rPr>
        <w:tab/>
      </w:r>
      <w:r w:rsidR="00687770">
        <w:rPr>
          <w:szCs w:val="24"/>
        </w:rPr>
        <w:t xml:space="preserve">Дифракционные решетки </w:t>
      </w:r>
      <w:r w:rsidR="00F87AF2">
        <w:rPr>
          <w:szCs w:val="24"/>
        </w:rPr>
        <w:t xml:space="preserve">представляют интерес еще потому, что в данной системе существуют так называемые </w:t>
      </w:r>
      <w:r w:rsidR="00F87AF2" w:rsidRPr="00F87AF2">
        <w:rPr>
          <w:i/>
          <w:szCs w:val="24"/>
        </w:rPr>
        <w:t>аномалии Вуда</w:t>
      </w:r>
      <w:r w:rsidR="00F87AF2">
        <w:rPr>
          <w:szCs w:val="24"/>
        </w:rPr>
        <w:t xml:space="preserve">. В работах </w:t>
      </w:r>
      <w:r w:rsidR="00F87AF2">
        <w:rPr>
          <w:szCs w:val="24"/>
          <w:lang w:val="en-US"/>
        </w:rPr>
        <w:t>[</w:t>
      </w:r>
      <w:r w:rsidR="00F87AF2">
        <w:t>Hessel and Oliner</w:t>
      </w:r>
      <w:r w:rsidR="00F87AF2">
        <w:rPr>
          <w:szCs w:val="24"/>
          <w:lang w:val="en-US"/>
        </w:rPr>
        <w:t xml:space="preserve">] </w:t>
      </w:r>
      <w:r w:rsidR="00F87AF2">
        <w:rPr>
          <w:szCs w:val="24"/>
        </w:rPr>
        <w:t xml:space="preserve">было показано </w:t>
      </w:r>
      <w:bookmarkStart w:id="0" w:name="_GoBack"/>
      <w:bookmarkEnd w:id="0"/>
      <w:r w:rsidR="00F87AF2">
        <w:rPr>
          <w:szCs w:val="24"/>
        </w:rPr>
        <w:t xml:space="preserve"> </w:t>
      </w:r>
      <w:r w:rsidR="00687770">
        <w:rPr>
          <w:szCs w:val="24"/>
        </w:rPr>
        <w:t xml:space="preserve"> 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8E2555">
        <w:t>осциллятора (рис. 1.4).</w:t>
      </w:r>
      <w:r w:rsidR="00664F99">
        <w:t xml:space="preserve"> Собственная частота этого осциллятора называется локализованным плазмонным резонансом </w:t>
      </w:r>
      <w:r w:rsidR="00664F99">
        <w:lastRenderedPageBreak/>
        <w:t>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 xml:space="preserve">. </w:t>
      </w:r>
      <w:r w:rsidR="00664F99">
        <w:t xml:space="preserve"> 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4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t>Решение на нахождение собственных частот сферической наночастицы было описано Ми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Pr="001E034A">
        <w:rPr>
          <w:position w:val="-26"/>
        </w:rPr>
        <w:object w:dxaOrig="4740" w:dyaOrig="639">
          <v:shape id="_x0000_i1033" type="#_x0000_t75" style="width:237.05pt;height:31.9pt" o:ole="">
            <v:imagedata r:id="rId28" o:title=""/>
          </v:shape>
          <o:OLEObject Type="Embed" ProgID="Equation.DSMT4" ShapeID="_x0000_i1033" DrawAspect="Content" ObjectID="_1590219290" r:id="rId29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4" type="#_x0000_t75" style="width:25.8pt;height:19pt" o:ole="">
            <v:imagedata r:id="rId30" o:title=""/>
          </v:shape>
          <o:OLEObject Type="Embed" ProgID="Equation.DSMT4" ShapeID="_x0000_i1034" DrawAspect="Content" ObjectID="_1590219291" r:id="rId31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2C4C8B" w:rsidRPr="00AD243D">
        <w:rPr>
          <w:position w:val="-12"/>
        </w:rPr>
        <w:object w:dxaOrig="2940" w:dyaOrig="380">
          <v:shape id="_x0000_i1035" type="#_x0000_t75" style="width:146.7pt;height:19pt" o:ole="">
            <v:imagedata r:id="rId32" o:title=""/>
          </v:shape>
          <o:OLEObject Type="Embed" ProgID="Equation.DSMT4" ShapeID="_x0000_i1035" DrawAspect="Content" ObjectID="_1590219292" r:id="rId33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6" type="#_x0000_t75" style="width:89pt;height:19pt" o:ole="">
            <v:imagedata r:id="rId34" o:title=""/>
          </v:shape>
          <o:OLEObject Type="Embed" ProgID="Equation.DSMT4" ShapeID="_x0000_i1036" DrawAspect="Content" ObjectID="_1590219293" r:id="rId35"/>
        </w:object>
      </w:r>
      <w:r w:rsidR="006C2338">
        <w:t xml:space="preserve"> (условие Фрелиха </w:t>
      </w:r>
      <w:r w:rsidR="006C2338" w:rsidRPr="006C2338">
        <w:t>[</w:t>
      </w:r>
      <w:r w:rsidR="006C2338">
        <w:t>ссылка</w:t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 в общем случае локальное поле 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7" type="#_x0000_t75" style="width:27.85pt;height:16.3pt" o:ole="">
            <v:imagedata r:id="rId36" o:title=""/>
          </v:shape>
          <o:OLEObject Type="Embed" ProgID="Equation.DSMT4" ShapeID="_x0000_i1037" DrawAspect="Content" ObjectID="_1590219294" r:id="rId37"/>
        </w:object>
      </w:r>
      <w:r w:rsidR="006C2338" w:rsidRPr="006C2338">
        <w:t>:</w:t>
      </w:r>
      <w:r w:rsidR="006C2338" w:rsidRPr="006C2338">
        <w:rPr>
          <w:position w:val="-12"/>
        </w:rPr>
        <w:object w:dxaOrig="2240" w:dyaOrig="360">
          <v:shape id="_x0000_i1038" type="#_x0000_t75" style="width:112.1pt;height:18.35pt" o:ole="">
            <v:imagedata r:id="rId38" o:title=""/>
          </v:shape>
          <o:OLEObject Type="Embed" ProgID="Equation.DSMT4" ShapeID="_x0000_i1038" DrawAspect="Content" ObjectID="_1590219295" r:id="rId39"/>
        </w:object>
      </w:r>
      <w:r w:rsidR="006C2338">
        <w:t>-</w:t>
      </w:r>
    </w:p>
    <w:p w:rsidR="00472FE4" w:rsidRDefault="00472FE4" w:rsidP="008E2555">
      <w:r>
        <w:tab/>
        <w:t>Рассмотрение системы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8D5773">
        <w:t xml:space="preserve">Резонансные особенности в неупорядоченно расположенных наночастицах сложно </w:t>
      </w:r>
      <w:r w:rsidR="008D5773">
        <w:lastRenderedPageBreak/>
        <w:t xml:space="preserve">описывать с помощью аналитических формул, поэтому часто такие системы рассматривают с помощью численных методов, таких как </w:t>
      </w:r>
      <w:r w:rsidR="00B91520">
        <w:rPr>
          <w:lang w:val="en-US"/>
        </w:rPr>
        <w:t>DDA</w:t>
      </w:r>
      <w:r w:rsidR="00B91520" w:rsidRPr="00B91520">
        <w:t xml:space="preserve">,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как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Pr="000F26E8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8757FF">
        <w:t>пропорционально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0F26E8">
        <w:t xml:space="preserve"> в литературе принято называть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2E6547">
        <w:t>РЛПР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0F26E8">
        <w:t xml:space="preserve">.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прошедшего через материал </w:t>
      </w:r>
      <w:r w:rsidRPr="00005923">
        <w:rPr>
          <w:highlight w:val="yellow"/>
        </w:rPr>
        <w:t>линейно-поляризованного света</w:t>
      </w:r>
      <w:r w:rsidR="00005923" w:rsidRPr="00005923">
        <w:rPr>
          <w:highlight w:val="yellow"/>
        </w:rPr>
        <w:t xml:space="preserve"> при намагничивании материала 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39" type="#_x0000_t75" style="width:44.85pt;height:16.3pt" o:ole="">
            <v:imagedata r:id="rId40" o:title=""/>
          </v:shape>
          <o:OLEObject Type="Embed" ProgID="Equation.DSMT4" ShapeID="_x0000_i1039" DrawAspect="Content" ObjectID="_1590219296" r:id="rId41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Pr="007E64B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ца вдоль распространения света логично наз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005923" w:rsidRPr="00005923">
        <w:rPr>
          <w:szCs w:val="24"/>
          <w:highlight w:val="yellow"/>
        </w:rPr>
        <w:t>.</w:t>
      </w:r>
    </w:p>
    <w:p w:rsidR="00C533B4" w:rsidRDefault="00AF4219" w:rsidP="0064119A">
      <w:pPr>
        <w:rPr>
          <w:szCs w:val="24"/>
        </w:rPr>
      </w:pPr>
      <w:r>
        <w:rPr>
          <w:noProof/>
          <w:szCs w:val="24"/>
          <w:lang w:eastAsia="ru-RU"/>
        </w:rPr>
        <w:lastRenderedPageBreak/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3B4" w:rsidRPr="00C533B4" w:rsidRDefault="00C533B4" w:rsidP="0064119A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145CE1">
        <w:rPr>
          <w:i/>
          <w:szCs w:val="24"/>
          <w:lang w:val="en-US"/>
        </w:rPr>
        <w:t>M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Pr="007944AC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0" type="#_x0000_t75" style="width:103.25pt;height:33.3pt" o:ole="">
            <v:imagedata r:id="rId43" o:title=""/>
          </v:shape>
          <o:OLEObject Type="Embed" ProgID="Equation.DSMT4" ShapeID="_x0000_i1040" DrawAspect="Content" ObjectID="_1590219297" r:id="rId44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28002F" w:rsidRPr="007E64B3" w:rsidRDefault="0028002F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>можно эффективно управлять за счет 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F402AF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выше, чем в решетке, полностью состоящей из никелевых нанодисков. </w:t>
      </w:r>
    </w:p>
    <w:p w:rsidR="00A552E0" w:rsidRDefault="00F12C96" w:rsidP="004419D4">
      <w:pPr>
        <w:ind w:firstLine="706"/>
      </w:pPr>
      <w:r>
        <w:t>Другой способ увеличить магнитооптический отклик – рассмотреть гибридные МПС</w:t>
      </w:r>
      <w:r w:rsidR="00247E4E" w:rsidRPr="00247E4E">
        <w:t xml:space="preserve">: </w:t>
      </w:r>
      <w:r w:rsidR="00247E4E">
        <w:t xml:space="preserve">магнитооптическая диэлектрическая пленка и металлические наночастицы из благородных металлов. </w:t>
      </w:r>
      <w:r w:rsidR="00512F08">
        <w:t>В</w:t>
      </w:r>
      <w:r w:rsidR="00247E4E">
        <w:t xml:space="preserve"> качестве магнитооптической пленки выступают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lastRenderedPageBreak/>
        <w:t xml:space="preserve">Рассмотрим с чем связано усиление магнитооптических эффектов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3) от намагниченности</w:t>
      </w:r>
      <w:r w:rsidR="00DD485D">
        <w:t xml:space="preserve"> в 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1" type="#_x0000_t75" style="width:314.5pt;height:58.4pt" o:ole="">
            <v:imagedata r:id="rId45" o:title=""/>
          </v:shape>
          <o:OLEObject Type="Embed" ProgID="Equation.DSMT4" ShapeID="_x0000_i1041" DrawAspect="Content" ObjectID="_1590219298" r:id="rId46"/>
        </w:object>
      </w:r>
      <w:r w:rsidRPr="00DD485D">
        <w:t xml:space="preserve">   (1.2.3)</w:t>
      </w:r>
    </w:p>
    <w:p w:rsidR="004F3077" w:rsidRPr="00DD485D" w:rsidRDefault="004F3077" w:rsidP="004419D4">
      <w:pPr>
        <w:ind w:firstLine="706"/>
      </w:pP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2)</w:t>
      </w:r>
      <w:r w:rsidR="008A313D">
        <w:t xml:space="preserve">. </w:t>
      </w:r>
    </w:p>
    <w:p w:rsidR="004F3077" w:rsidRDefault="00DD485D" w:rsidP="00DD485D">
      <w:pPr>
        <w:ind w:left="0"/>
      </w:pPr>
      <w:r>
        <w:tab/>
      </w:r>
      <w:r>
        <w:tab/>
      </w:r>
      <w:r>
        <w:tab/>
      </w:r>
      <w:r w:rsidR="006847F9">
        <w:rPr>
          <w:noProof/>
          <w:lang w:eastAsia="ru-RU"/>
        </w:rPr>
        <w:drawing>
          <wp:inline distT="0" distB="0" distL="0" distR="0">
            <wp:extent cx="5753100" cy="1781175"/>
            <wp:effectExtent l="0" t="0" r="0" b="0"/>
            <wp:docPr id="4" name="Picture 4" descr="C:\Users\alexey\Desktop\дисертация_3\fig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lexey\Desktop\дисертация_3\fig_2_2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7F9" w:rsidRPr="00DD485D" w:rsidRDefault="006847F9" w:rsidP="00DD485D">
      <w:pPr>
        <w:ind w:left="0"/>
      </w:pPr>
      <w:r>
        <w:tab/>
      </w:r>
      <w:r>
        <w:tab/>
        <w:t xml:space="preserve">Рис. 1.2.2. </w:t>
      </w: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2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B3005C" w:rsidP="00B3005C">
      <w:r>
        <w:lastRenderedPageBreak/>
        <w:t>При рассмотрении выше изложенных эффектов предполагалось, что отклик среды зависит линейно от величины внешнего поля</w:t>
      </w:r>
      <w:r w:rsidRPr="00A3323E">
        <w:t xml:space="preserve">: </w:t>
      </w:r>
      <w:r w:rsidRPr="00CD7FAA">
        <w:rPr>
          <w:position w:val="-4"/>
        </w:rPr>
        <w:object w:dxaOrig="180" w:dyaOrig="279">
          <v:shape id="_x0000_i1042" type="#_x0000_t75" style="width:8.85pt;height:14.25pt" o:ole="">
            <v:imagedata r:id="rId48" o:title=""/>
          </v:shape>
          <o:OLEObject Type="Embed" ProgID="Equation.DSMT4" ShapeID="_x0000_i1042" DrawAspect="Content" ObjectID="_1590219299" r:id="rId49"/>
        </w:object>
      </w:r>
      <w:r w:rsidRPr="00CD7FAA">
        <w:rPr>
          <w:position w:val="-10"/>
        </w:rPr>
        <w:object w:dxaOrig="840" w:dyaOrig="340">
          <v:shape id="_x0000_i1043" type="#_x0000_t75" style="width:42.1pt;height:17pt" o:ole="">
            <v:imagedata r:id="rId50" o:title=""/>
          </v:shape>
          <o:OLEObject Type="Embed" ProgID="Equation.DSMT4" ShapeID="_x0000_i1043" DrawAspect="Content" ObjectID="_1590219300" r:id="rId51"/>
        </w:object>
      </w:r>
      <w:r>
        <w:t xml:space="preserve">, где </w:t>
      </w:r>
      <w:r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>
        <w:rPr>
          <w:i/>
        </w:rPr>
        <w:t xml:space="preserve"> </w:t>
      </w:r>
      <w:r>
        <w:t xml:space="preserve">поляризация среды и </w:t>
      </w:r>
      <w:r w:rsidRPr="00CD7FAA">
        <w:rPr>
          <w:position w:val="-10"/>
        </w:rPr>
        <w:object w:dxaOrig="240" w:dyaOrig="420">
          <v:shape id="_x0000_i1044" type="#_x0000_t75" style="width:12.25pt;height:21.05pt" o:ole="">
            <v:imagedata r:id="rId52" o:title=""/>
          </v:shape>
          <o:OLEObject Type="Embed" ProgID="Equation.DSMT4" ShapeID="_x0000_i1044" DrawAspect="Content" ObjectID="_1590219301" r:id="rId53"/>
        </w:object>
      </w:r>
      <w:r w:rsidR="00937616">
        <w:rPr>
          <w:position w:val="-10"/>
        </w:rPr>
        <w:t> </w:t>
      </w:r>
      <w:r w:rsidR="00937616">
        <w:t>–  т</w:t>
      </w:r>
      <w:r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Pr="00CD7FAA">
        <w:rPr>
          <w:b/>
          <w:i/>
          <w:lang w:val="en-US"/>
        </w:rPr>
        <w:t>E</w:t>
      </w:r>
      <w:r>
        <w:t xml:space="preserve"> </w:t>
      </w:r>
      <w:r w:rsidRPr="00CD7FAA">
        <w:t>~</w:t>
      </w:r>
      <w:r>
        <w:t>10</w:t>
      </w:r>
      <w:r w:rsidRPr="00CD7FAA">
        <w:rPr>
          <w:vertAlign w:val="superscript"/>
        </w:rPr>
        <w:t>9</w:t>
      </w:r>
      <w:r>
        <w:t>В</w:t>
      </w:r>
      <w:r w:rsidRPr="00CD7FAA">
        <w:t>/</w:t>
      </w:r>
      <w:r>
        <w:t xml:space="preserve">м), то в поляризации среды возникают нелинейные компоненты на частотах, отличных от </w:t>
      </w:r>
      <w:r w:rsidRPr="00D81ECA">
        <w:rPr>
          <w:i/>
          <w:lang w:val="en-US"/>
        </w:rPr>
        <w:t>ω</w:t>
      </w:r>
      <w:r>
        <w:t>. В общем случае отклик среды от величины внешнего поля запишется в виде</w:t>
      </w:r>
      <w:r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5" type="#_x0000_t75" style="width:459.85pt;height:44.15pt" o:ole="">
            <v:imagedata r:id="rId54" o:title=""/>
          </v:shape>
          <o:OLEObject Type="Embed" ProgID="Equation.DSMT4" ShapeID="_x0000_i1045" DrawAspect="Content" ObjectID="_1590219302" r:id="rId55"/>
        </w:object>
      </w:r>
      <w:r w:rsidR="00B3005C" w:rsidRPr="00785383">
        <w:rPr>
          <w:position w:val="-4"/>
        </w:rPr>
        <w:object w:dxaOrig="180" w:dyaOrig="279">
          <v:shape id="_x0000_i1046" type="#_x0000_t75" style="width:8.85pt;height:14.25pt" o:ole="">
            <v:imagedata r:id="rId48" o:title=""/>
          </v:shape>
          <o:OLEObject Type="Embed" ProgID="Equation.DSMT4" ShapeID="_x0000_i1046" DrawAspect="Content" ObjectID="_1590219303" r:id="rId56"/>
        </w:object>
      </w:r>
    </w:p>
    <w:p w:rsidR="00B3005C" w:rsidRPr="00D55397" w:rsidRDefault="00B3005C" w:rsidP="00B3005C">
      <w:r>
        <w:t>В работе будут исследоваться эффекты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F87AF2" w:rsidP="00B3005C">
      <w:r>
        <w:rPr>
          <w:noProof/>
          <w:position w:val="-16"/>
        </w:rPr>
        <w:object w:dxaOrig="1440" w:dyaOrig="1440">
          <v:shape id="_x0000_s1044" type="#_x0000_t75" style="position:absolute;left:0;text-align:left;margin-left:0;margin-top:.6pt;width:230.75pt;height:25.15pt;z-index:251660288;mso-position-horizontal:left;mso-position-horizontal-relative:text;mso-position-vertical-relative:text">
            <v:imagedata r:id="rId57" o:title=""/>
            <w10:wrap type="square" side="right"/>
          </v:shape>
          <o:OLEObject Type="Embed" ProgID="Equation.DSMT4" ShapeID="_x0000_s1044" DrawAspect="Content" ObjectID="_1590219314" r:id="rId58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8" type="#_x0000_t75" style="width:50.25pt;height:18.35pt" o:ole="">
            <v:imagedata r:id="rId59" o:title=""/>
          </v:shape>
          <o:OLEObject Type="Embed" ProgID="Equation.DSMT4" ShapeID="_x0000_i1048" DrawAspect="Content" ObjectID="_1590219304" r:id="rId60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9" type="#_x0000_t75" style="width:22.4pt;height:23.75pt" o:ole="">
            <v:imagedata r:id="rId61" o:title=""/>
          </v:shape>
          <o:OLEObject Type="Embed" ProgID="Equation.DSMT4" ShapeID="_x0000_i1049" DrawAspect="Content" ObjectID="_1590219305" r:id="rId62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50" type="#_x0000_t75" style="width:79.45pt;height:23.75pt" o:ole="">
            <v:imagedata r:id="rId63" o:title=""/>
          </v:shape>
          <o:OLEObject Type="Embed" ProgID="Equation.DSMT4" ShapeID="_x0000_i1050" DrawAspect="Content" ObjectID="_1590219306" r:id="rId64"/>
        </w:object>
      </w:r>
      <w:r w:rsidR="004345CB">
        <w:t xml:space="preserve">, что возможно только </w:t>
      </w:r>
      <w:r w:rsidR="00D55397" w:rsidRPr="00CD7FAA">
        <w:rPr>
          <w:position w:val="-10"/>
        </w:rPr>
        <w:object w:dxaOrig="800" w:dyaOrig="480">
          <v:shape id="_x0000_i1051" type="#_x0000_t75" style="width:40.75pt;height:23.75pt" o:ole="">
            <v:imagedata r:id="rId65" o:title=""/>
          </v:shape>
          <o:OLEObject Type="Embed" ProgID="Equation.DSMT4" ShapeID="_x0000_i1051" DrawAspect="Content" ObjectID="_1590219307" r:id="rId66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E70D83" w:rsidRPr="00CD7FAA">
        <w:rPr>
          <w:position w:val="-10"/>
        </w:rPr>
        <w:object w:dxaOrig="2840" w:dyaOrig="480">
          <v:shape id="_x0000_i1052" type="#_x0000_t75" style="width:146.7pt;height:23.75pt" o:ole="">
            <v:imagedata r:id="rId67" o:title=""/>
          </v:shape>
          <o:OLEObject Type="Embed" ProgID="Equation.DSMT4" ShapeID="_x0000_i1052" DrawAspect="Content" ObjectID="_1590219308" r:id="rId68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>
        <w:rPr>
          <w:position w:val="-10"/>
        </w:rPr>
        <w:t xml:space="preserve">Магнитная среда приводит к нарушению симметрии среды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F87AF2" w:rsidP="008E2555">
      <w:pPr>
        <w:rPr>
          <w:position w:val="-10"/>
        </w:rPr>
      </w:pPr>
      <w:r>
        <w:rPr>
          <w:noProof/>
          <w:position w:val="-10"/>
          <w:lang w:eastAsia="ru-RU"/>
        </w:rPr>
        <w:lastRenderedPageBreak/>
        <w:object w:dxaOrig="1440" w:dyaOrig="1440">
          <v:shape id="_x0000_s1066" type="#_x0000_t75" style="position:absolute;left:0;text-align:left;margin-left:82.9pt;margin-top:5.5pt;width:286.7pt;height:28.15pt;z-index:251661312;mso-position-horizontal-relative:text;mso-position-vertical-relative:text">
            <v:imagedata r:id="rId69" o:title=""/>
            <w10:wrap type="square" side="right"/>
          </v:shape>
          <o:OLEObject Type="Embed" ProgID="Equation.DSMT4" ShapeID="_x0000_s1066" DrawAspect="Content" ObjectID="_1590219315" r:id="rId70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F87AF2" w:rsidP="008E2555">
      <w:r>
        <w:rPr>
          <w:noProof/>
          <w:lang w:eastAsia="ru-RU"/>
        </w:rPr>
        <w:object w:dxaOrig="1440" w:dyaOrig="1440">
          <v:shape id="_x0000_s1067" type="#_x0000_t75" style="position:absolute;left:0;text-align:left;margin-left:78.15pt;margin-top:5.95pt;width:329.65pt;height:32.1pt;z-index:251662336;mso-position-horizontal-relative:text;mso-position-vertical-relative:text">
            <v:imagedata r:id="rId71" o:title=""/>
            <w10:wrap type="square" side="right"/>
          </v:shape>
          <o:OLEObject Type="Embed" ProgID="Equation.DSMT4" ShapeID="_x0000_s1067" DrawAspect="Content" ObjectID="_1590219316" r:id="rId72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Pr="0059198E">
        <w:rPr>
          <w:position w:val="-14"/>
        </w:rPr>
        <w:object w:dxaOrig="460" w:dyaOrig="380">
          <v:shape id="_x0000_i1055" type="#_x0000_t75" style="width:29.9pt;height:24.45pt" o:ole="">
            <v:imagedata r:id="rId73" o:title=""/>
          </v:shape>
          <o:OLEObject Type="Embed" ProgID="Equation.DSMT4" ShapeID="_x0000_i1055" DrawAspect="Content" ObjectID="_1590219309" r:id="rId74"/>
        </w:object>
      </w:r>
      <w:r>
        <w:t xml:space="preserve">- часть тензора нелинейной восприимчивости, не зависящая от намагниченности и </w:t>
      </w:r>
      <w:r w:rsidRPr="0059198E">
        <w:rPr>
          <w:position w:val="-14"/>
        </w:rPr>
        <w:object w:dxaOrig="540" w:dyaOrig="380">
          <v:shape id="_x0000_i1056" type="#_x0000_t75" style="width:38.05pt;height:26.5pt" o:ole="">
            <v:imagedata r:id="rId75" o:title=""/>
          </v:shape>
          <o:OLEObject Type="Embed" ProgID="Equation.DSMT4" ShapeID="_x0000_i1056" DrawAspect="Content" ObjectID="_1590219310" r:id="rId76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F87AF2" w:rsidP="008E2555">
      <w:r>
        <w:rPr>
          <w:noProof/>
          <w:lang w:eastAsia="ru-RU"/>
        </w:rPr>
        <w:object w:dxaOrig="1440" w:dyaOrig="1440">
          <v:shape id="_x0000_s1068" type="#_x0000_t75" style="position:absolute;left:0;text-align:left;margin-left:67.05pt;margin-top:-14.85pt;width:344.65pt;height:50.2pt;z-index:251663360;mso-position-horizontal-relative:text;mso-position-vertical-relative:text">
            <v:imagedata r:id="rId77" o:title=""/>
            <w10:wrap type="square" side="right"/>
          </v:shape>
          <o:OLEObject Type="Embed" ProgID="Equation.DSMT4" ShapeID="_x0000_s1068" DrawAspect="Content" ObjectID="_1590219317" r:id="rId78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8" type="#_x0000_t75" style="width:19.7pt;height:19.7pt" o:ole="">
            <v:imagedata r:id="rId79" o:title=""/>
          </v:shape>
          <o:OLEObject Type="Embed" ProgID="Equation.DSMT4" ShapeID="_x0000_i1058" DrawAspect="Content" ObjectID="_1590219311" r:id="rId80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9" type="#_x0000_t75" style="width:17pt;height:15.6pt" o:ole="">
            <v:imagedata r:id="rId81" o:title=""/>
          </v:shape>
          <o:OLEObject Type="Embed" ProgID="Equation.DSMT4" ShapeID="_x0000_i1059" DrawAspect="Content" ObjectID="_1590219312" r:id="rId82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60" type="#_x0000_t75" style="width:17pt;height:15.6pt" o:ole="">
            <v:imagedata r:id="rId81" o:title=""/>
          </v:shape>
          <o:OLEObject Type="Embed" ProgID="Equation.DSMT4" ShapeID="_x0000_i1060" DrawAspect="Content" ObjectID="_1590219313" r:id="rId83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2.??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F87AF2" w:rsidP="008E2555">
      <w:r>
        <w:rPr>
          <w:noProof/>
          <w:lang w:eastAsia="ru-RU"/>
        </w:rPr>
        <w:object w:dxaOrig="1440" w:dyaOrig="1440">
          <v:shape id="_x0000_s1069" type="#_x0000_t75" style="position:absolute;left:0;text-align:left;margin-left:78.15pt;margin-top:3.5pt;width:364.65pt;height:24.1pt;z-index:251664384;mso-position-horizontal-relative:text;mso-position-vertical-relative:text">
            <v:imagedata r:id="rId84" o:title=""/>
            <w10:wrap type="square" side="right"/>
          </v:shape>
          <o:OLEObject Type="Embed" ProgID="Equation.DSMT4" ShapeID="_x0000_s1069" DrawAspect="Content" ObjectID="_1590219318" r:id="rId85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 xml:space="preserve">. Авторы исследовали локальное </w:t>
      </w:r>
      <w:r w:rsidR="00BA7003">
        <w:lastRenderedPageBreak/>
        <w:t>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разупорядоченно расположенных наночастиц. В случае упорядоченно расположенных наночастиц, в спектрах будет наблюдаться РПРП. </w:t>
      </w:r>
      <w:r w:rsidR="003C7177">
        <w:t xml:space="preserve">Исследование ВГ в области РПРП проводилось в большом количестве работ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3C7177">
        <w:t xml:space="preserve">В работе </w:t>
      </w:r>
      <w:r w:rsidR="003C7177" w:rsidRPr="008058AA">
        <w:t>[]</w:t>
      </w:r>
      <w:r w:rsidR="003C7177">
        <w:t xml:space="preserve"> было показано, что ... </w:t>
      </w:r>
      <w:r w:rsidR="003C7177">
        <w:tab/>
      </w:r>
    </w:p>
    <w:p w:rsidR="00F313D3" w:rsidRDefault="003C7177" w:rsidP="003C717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 xml:space="preserve">решетка наночастиц. В работе </w:t>
      </w:r>
      <w:r w:rsidRPr="003C7177">
        <w:t>[]</w:t>
      </w:r>
      <w:r>
        <w:t xml:space="preserve"> </w:t>
      </w:r>
      <w:r w:rsidR="0035113A">
        <w:t xml:space="preserve">было показано ч 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...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Pr="0090645F">
        <w:rPr>
          <w:szCs w:val="24"/>
        </w:rPr>
        <w:t>К описанным выше приложениям плазмоники стоит отнести еще одну - биосенсорику.</w:t>
      </w:r>
      <w:r>
        <w:rPr>
          <w:b/>
          <w:szCs w:val="24"/>
        </w:rPr>
        <w:t xml:space="preserve"> </w:t>
      </w:r>
      <w:r w:rsidR="00170677" w:rsidRPr="00170677">
        <w:rPr>
          <w:szCs w:val="24"/>
        </w:rPr>
        <w:t xml:space="preserve">Биосенсоры на основе плазмонных резонансов </w:t>
      </w:r>
      <w:r w:rsidR="00C231ED">
        <w:rPr>
          <w:szCs w:val="24"/>
        </w:rPr>
        <w:t>позволяют наблюдать за взаимодействием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биосенсоров стало возможным с развитием 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>за счет возбуждения плазмонного резонанса</w:t>
      </w:r>
      <w:r w:rsidR="0090645F">
        <w:rPr>
          <w:color w:val="000000" w:themeColor="text1"/>
        </w:rPr>
        <w:t xml:space="preserve">. 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сенсор на основе схемы Кречмана.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923F20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 xml:space="preserve">[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</w:p>
    <w:p w:rsidR="00980B97" w:rsidRPr="00980B97" w:rsidRDefault="00980B97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602C89" w:rsidRPr="00980B97" w:rsidRDefault="00602C89" w:rsidP="007C6D48">
      <w:pPr>
        <w:rPr>
          <w:color w:val="000000" w:themeColor="text1"/>
        </w:rPr>
      </w:pPr>
    </w:p>
    <w:p w:rsidR="004F3077" w:rsidRPr="00923F20" w:rsidRDefault="0035113A" w:rsidP="008E2555">
      <w:r w:rsidRPr="00923F20">
        <w:lastRenderedPageBreak/>
        <w:tab/>
      </w:r>
    </w:p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770989" w:rsidRPr="00923F20" w:rsidRDefault="004F3077" w:rsidP="004F3077">
      <w:pPr>
        <w:ind w:left="0"/>
      </w:pPr>
      <w:r w:rsidRPr="00923F20">
        <w:tab/>
      </w:r>
      <w:r w:rsidRPr="00923F20">
        <w:tab/>
      </w:r>
    </w:p>
    <w:p w:rsidR="00770989" w:rsidRPr="00923F20" w:rsidRDefault="00770989" w:rsidP="004F3077">
      <w:pPr>
        <w:ind w:left="0"/>
      </w:pPr>
    </w:p>
    <w:p w:rsidR="00770989" w:rsidRPr="00923F20" w:rsidRDefault="00770989" w:rsidP="004F3077">
      <w:pPr>
        <w:ind w:left="0"/>
      </w:pPr>
    </w:p>
    <w:p w:rsidR="00770989" w:rsidRPr="00923F20" w:rsidRDefault="00770989" w:rsidP="004F3077">
      <w:pPr>
        <w:ind w:left="0"/>
      </w:pPr>
    </w:p>
    <w:p w:rsidR="00414F96" w:rsidRPr="00923F20" w:rsidRDefault="00770989" w:rsidP="004F3077">
      <w:pPr>
        <w:ind w:left="0"/>
      </w:pPr>
      <w:r w:rsidRPr="00923F20">
        <w:tab/>
      </w:r>
      <w:r w:rsidRPr="00923F20">
        <w:tab/>
      </w: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F3077" w:rsidRPr="00923F20" w:rsidRDefault="004F3077" w:rsidP="00414F96">
      <w:pPr>
        <w:ind w:left="1560"/>
      </w:pPr>
      <w:r>
        <w:t>Литература</w:t>
      </w:r>
      <w:r w:rsidRPr="00923F20">
        <w:t>:</w:t>
      </w:r>
    </w:p>
    <w:p w:rsidR="004F3077" w:rsidRPr="00923F20" w:rsidRDefault="004F3077" w:rsidP="008757FF">
      <w:pPr>
        <w:pStyle w:val="ListParagraph"/>
        <w:ind w:left="2133"/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FD2EA7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FD2EA7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FD2EA7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8058AA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lastRenderedPageBreak/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p w:rsidR="008D5773" w:rsidRPr="00D4755C" w:rsidRDefault="008D5773" w:rsidP="008E2555">
      <w:pPr>
        <w:rPr>
          <w:lang w:val="en-US"/>
        </w:rPr>
      </w:pPr>
    </w:p>
    <w:sectPr w:rsidR="008D5773" w:rsidRPr="00D4755C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0683D" w:rsidRDefault="00A0683D" w:rsidP="0016786B">
      <w:pPr>
        <w:spacing w:line="240" w:lineRule="auto"/>
      </w:pPr>
      <w:r>
        <w:separator/>
      </w:r>
    </w:p>
  </w:endnote>
  <w:endnote w:type="continuationSeparator" w:id="0">
    <w:p w:rsidR="00A0683D" w:rsidRDefault="00A0683D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0683D" w:rsidRDefault="00A0683D" w:rsidP="0016786B">
      <w:pPr>
        <w:spacing w:line="240" w:lineRule="auto"/>
      </w:pPr>
      <w:r>
        <w:separator/>
      </w:r>
    </w:p>
  </w:footnote>
  <w:footnote w:type="continuationSeparator" w:id="0">
    <w:p w:rsidR="00A0683D" w:rsidRDefault="00A0683D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60E4"/>
    <w:rsid w:val="00052992"/>
    <w:rsid w:val="00072407"/>
    <w:rsid w:val="000906AB"/>
    <w:rsid w:val="00094FF6"/>
    <w:rsid w:val="000A3491"/>
    <w:rsid w:val="000C2C49"/>
    <w:rsid w:val="000C3DD5"/>
    <w:rsid w:val="000F26E8"/>
    <w:rsid w:val="00134B3D"/>
    <w:rsid w:val="001443B5"/>
    <w:rsid w:val="00145CE1"/>
    <w:rsid w:val="0016786B"/>
    <w:rsid w:val="00170677"/>
    <w:rsid w:val="00180EF3"/>
    <w:rsid w:val="001E034A"/>
    <w:rsid w:val="001E1E4F"/>
    <w:rsid w:val="001F7F78"/>
    <w:rsid w:val="002375C1"/>
    <w:rsid w:val="002449A7"/>
    <w:rsid w:val="00247E4E"/>
    <w:rsid w:val="002540C7"/>
    <w:rsid w:val="00266618"/>
    <w:rsid w:val="00270D93"/>
    <w:rsid w:val="0027734B"/>
    <w:rsid w:val="0028002F"/>
    <w:rsid w:val="002B112A"/>
    <w:rsid w:val="002C4C8B"/>
    <w:rsid w:val="002C6759"/>
    <w:rsid w:val="002D099F"/>
    <w:rsid w:val="002E6547"/>
    <w:rsid w:val="002F0816"/>
    <w:rsid w:val="002F49E8"/>
    <w:rsid w:val="00315F73"/>
    <w:rsid w:val="00345BF7"/>
    <w:rsid w:val="0035113A"/>
    <w:rsid w:val="0036539A"/>
    <w:rsid w:val="00375CC4"/>
    <w:rsid w:val="00386511"/>
    <w:rsid w:val="003876A9"/>
    <w:rsid w:val="003B3839"/>
    <w:rsid w:val="003C7177"/>
    <w:rsid w:val="003F1556"/>
    <w:rsid w:val="003F7404"/>
    <w:rsid w:val="00414F96"/>
    <w:rsid w:val="004174B8"/>
    <w:rsid w:val="004345CB"/>
    <w:rsid w:val="004419D4"/>
    <w:rsid w:val="004532FF"/>
    <w:rsid w:val="00472FE4"/>
    <w:rsid w:val="004833CB"/>
    <w:rsid w:val="00492FFE"/>
    <w:rsid w:val="004F3077"/>
    <w:rsid w:val="00512226"/>
    <w:rsid w:val="00512F08"/>
    <w:rsid w:val="00513971"/>
    <w:rsid w:val="00544644"/>
    <w:rsid w:val="00552269"/>
    <w:rsid w:val="0056296F"/>
    <w:rsid w:val="005834AB"/>
    <w:rsid w:val="00583F90"/>
    <w:rsid w:val="0059198E"/>
    <w:rsid w:val="005C76D7"/>
    <w:rsid w:val="005E7D7E"/>
    <w:rsid w:val="005F0173"/>
    <w:rsid w:val="00602C89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C2338"/>
    <w:rsid w:val="006C4FC6"/>
    <w:rsid w:val="006E6A57"/>
    <w:rsid w:val="00701E61"/>
    <w:rsid w:val="007065A8"/>
    <w:rsid w:val="007126B5"/>
    <w:rsid w:val="00730772"/>
    <w:rsid w:val="007402E5"/>
    <w:rsid w:val="007520F4"/>
    <w:rsid w:val="00770989"/>
    <w:rsid w:val="00776A9B"/>
    <w:rsid w:val="007944AC"/>
    <w:rsid w:val="00797A07"/>
    <w:rsid w:val="007C13F8"/>
    <w:rsid w:val="007C6D48"/>
    <w:rsid w:val="007E1091"/>
    <w:rsid w:val="007E64B3"/>
    <w:rsid w:val="008058AA"/>
    <w:rsid w:val="0083469D"/>
    <w:rsid w:val="00865136"/>
    <w:rsid w:val="00870639"/>
    <w:rsid w:val="008757FF"/>
    <w:rsid w:val="00880953"/>
    <w:rsid w:val="008917C7"/>
    <w:rsid w:val="008A313D"/>
    <w:rsid w:val="008B0028"/>
    <w:rsid w:val="008B1862"/>
    <w:rsid w:val="008B3BAA"/>
    <w:rsid w:val="008D5328"/>
    <w:rsid w:val="008D5773"/>
    <w:rsid w:val="008D635D"/>
    <w:rsid w:val="008E2555"/>
    <w:rsid w:val="008E2B4D"/>
    <w:rsid w:val="00901337"/>
    <w:rsid w:val="0090645F"/>
    <w:rsid w:val="00923F20"/>
    <w:rsid w:val="00926F43"/>
    <w:rsid w:val="009339E8"/>
    <w:rsid w:val="0093576B"/>
    <w:rsid w:val="00936941"/>
    <w:rsid w:val="00937616"/>
    <w:rsid w:val="0095107D"/>
    <w:rsid w:val="00951948"/>
    <w:rsid w:val="00980B97"/>
    <w:rsid w:val="009B038D"/>
    <w:rsid w:val="009C00BB"/>
    <w:rsid w:val="009F093E"/>
    <w:rsid w:val="00A05A96"/>
    <w:rsid w:val="00A0683D"/>
    <w:rsid w:val="00A27562"/>
    <w:rsid w:val="00A47CFB"/>
    <w:rsid w:val="00A52984"/>
    <w:rsid w:val="00A552E0"/>
    <w:rsid w:val="00A637B9"/>
    <w:rsid w:val="00A65239"/>
    <w:rsid w:val="00A7498F"/>
    <w:rsid w:val="00AB6080"/>
    <w:rsid w:val="00AF0123"/>
    <w:rsid w:val="00AF4219"/>
    <w:rsid w:val="00B12EF7"/>
    <w:rsid w:val="00B22A7D"/>
    <w:rsid w:val="00B23BCE"/>
    <w:rsid w:val="00B3005C"/>
    <w:rsid w:val="00B50602"/>
    <w:rsid w:val="00B65280"/>
    <w:rsid w:val="00B72D6A"/>
    <w:rsid w:val="00B7447F"/>
    <w:rsid w:val="00B812E3"/>
    <w:rsid w:val="00B91520"/>
    <w:rsid w:val="00B94A98"/>
    <w:rsid w:val="00BA7003"/>
    <w:rsid w:val="00BA7250"/>
    <w:rsid w:val="00BD2873"/>
    <w:rsid w:val="00BD48C9"/>
    <w:rsid w:val="00BE1E4D"/>
    <w:rsid w:val="00BE4948"/>
    <w:rsid w:val="00C12EF0"/>
    <w:rsid w:val="00C20B13"/>
    <w:rsid w:val="00C231ED"/>
    <w:rsid w:val="00C33334"/>
    <w:rsid w:val="00C533B4"/>
    <w:rsid w:val="00C90D1F"/>
    <w:rsid w:val="00C92263"/>
    <w:rsid w:val="00CD13D0"/>
    <w:rsid w:val="00CD7B9A"/>
    <w:rsid w:val="00CF4C87"/>
    <w:rsid w:val="00D11A64"/>
    <w:rsid w:val="00D16284"/>
    <w:rsid w:val="00D16A8E"/>
    <w:rsid w:val="00D33FFB"/>
    <w:rsid w:val="00D4755C"/>
    <w:rsid w:val="00D55397"/>
    <w:rsid w:val="00D60885"/>
    <w:rsid w:val="00D7415A"/>
    <w:rsid w:val="00DC25ED"/>
    <w:rsid w:val="00DC4822"/>
    <w:rsid w:val="00DD275E"/>
    <w:rsid w:val="00DD4698"/>
    <w:rsid w:val="00DD485D"/>
    <w:rsid w:val="00DF4059"/>
    <w:rsid w:val="00E12AC5"/>
    <w:rsid w:val="00E45366"/>
    <w:rsid w:val="00E61B1A"/>
    <w:rsid w:val="00E67F6F"/>
    <w:rsid w:val="00E70D83"/>
    <w:rsid w:val="00EB301E"/>
    <w:rsid w:val="00ED0E1F"/>
    <w:rsid w:val="00ED674F"/>
    <w:rsid w:val="00F02983"/>
    <w:rsid w:val="00F12C96"/>
    <w:rsid w:val="00F12FB4"/>
    <w:rsid w:val="00F313D3"/>
    <w:rsid w:val="00F402AF"/>
    <w:rsid w:val="00F45B1A"/>
    <w:rsid w:val="00F54253"/>
    <w:rsid w:val="00F6159D"/>
    <w:rsid w:val="00F65B0C"/>
    <w:rsid w:val="00F75590"/>
    <w:rsid w:val="00F87AF2"/>
    <w:rsid w:val="00FD2E66"/>
    <w:rsid w:val="00FD2EA7"/>
    <w:rsid w:val="00FE516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2"/>
    <o:shapelayout v:ext="edit">
      <o:idmap v:ext="edit" data="1"/>
    </o:shapelayout>
  </w:shapeDefaults>
  <w:doNotEmbedSmartTags/>
  <w:decimalSymbol w:val="."/>
  <w:listSeparator w:val=","/>
  <w15:docId w15:val="{B216A832-5781-4997-8AC8-994CBB479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8.wmf"/><Relationship Id="rId42" Type="http://schemas.openxmlformats.org/officeDocument/2006/relationships/image" Target="media/image20.png"/><Relationship Id="rId47" Type="http://schemas.openxmlformats.org/officeDocument/2006/relationships/image" Target="media/image23.png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theme" Target="theme/theme1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59319492-374D-442E-ADCA-CADF357DED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3</TotalTime>
  <Pages>12</Pages>
  <Words>2960</Words>
  <Characters>16874</Characters>
  <Application>Microsoft Office Word</Application>
  <DocSecurity>0</DocSecurity>
  <Lines>140</Lines>
  <Paragraphs>3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197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ey</dc:creator>
  <cp:lastModifiedBy>alexey</cp:lastModifiedBy>
  <cp:revision>110</cp:revision>
  <dcterms:created xsi:type="dcterms:W3CDTF">2018-05-02T12:32:00Z</dcterms:created>
  <dcterms:modified xsi:type="dcterms:W3CDTF">2018-06-11T07:47:00Z</dcterms:modified>
</cp:coreProperties>
</file>